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24" r:id="rId3"/>
    <p:sldId id="395" r:id="rId4"/>
    <p:sldId id="396" r:id="rId5"/>
    <p:sldId id="394" r:id="rId6"/>
    <p:sldId id="398" r:id="rId7"/>
    <p:sldId id="397" r:id="rId8"/>
    <p:sldId id="405" r:id="rId9"/>
    <p:sldId id="399" r:id="rId10"/>
    <p:sldId id="408" r:id="rId11"/>
    <p:sldId id="406" r:id="rId12"/>
    <p:sldId id="400" r:id="rId13"/>
    <p:sldId id="401" r:id="rId14"/>
    <p:sldId id="402" r:id="rId15"/>
    <p:sldId id="403" r:id="rId16"/>
    <p:sldId id="407" r:id="rId17"/>
    <p:sldId id="40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965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5864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3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Introduction to statistical mechanics –</a:t>
            </a:r>
          </a:p>
          <a:p>
            <a:pPr algn="ctr"/>
            <a:r>
              <a:rPr lang="en-US" sz="2400" b="1" dirty="0"/>
              <a:t>Single particle and multi particle system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6.1-6.7 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artition function for a simple free particle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artition function for a complex free particle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artition function for multiple particles; distinguishable or indistinguishable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7568EB-B380-4D29-81B8-95DEC1623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E30FC9-1FB8-42B9-90EA-B66D83042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9B931A-96CB-48D4-A835-5C45BD32D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230A81-9709-472B-BD21-0ABF6BC3B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2949"/>
              </p:ext>
            </p:extLst>
          </p:nvPr>
        </p:nvGraphicFramePr>
        <p:xfrm>
          <a:off x="832557" y="762000"/>
          <a:ext cx="6793086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3" imgW="3022560" imgH="1854000" progId="Equation.DSMT4">
                  <p:embed/>
                </p:oleObj>
              </mc:Choice>
              <mc:Fallback>
                <p:oleObj name="Equation" r:id="rId3" imgW="302256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557" y="762000"/>
                        <a:ext cx="6793086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255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CAEE06-4E9D-45BA-85E9-E5A5BAC99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72BD35-A22E-4AA7-84FB-12559E975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AAEA8-B04E-4CD9-837E-12DDD8DA7F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86EEDF-8662-4A7D-B56A-8A03EF8C9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08188"/>
              </p:ext>
            </p:extLst>
          </p:nvPr>
        </p:nvGraphicFramePr>
        <p:xfrm>
          <a:off x="304800" y="646722"/>
          <a:ext cx="3862387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3" imgW="1790640" imgH="1828800" progId="Equation.DSMT4">
                  <p:embed/>
                </p:oleObj>
              </mc:Choice>
              <mc:Fallback>
                <p:oleObj name="Equation" r:id="rId3" imgW="1790640" imgH="1828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A48EE98-5102-444D-A51B-05B03CD96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46722"/>
                        <a:ext cx="3862387" cy="394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8D10676-53D9-4F49-8F4B-1A5AB3E49EE0}"/>
              </a:ext>
            </a:extLst>
          </p:cNvPr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brations of a diatomic molec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923794-A25F-4C9B-AC7D-A00B756D29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8744" y="1125728"/>
            <a:ext cx="4762500" cy="4762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506663-4802-42E8-A3E3-AC2C4E2073C8}"/>
              </a:ext>
            </a:extLst>
          </p:cNvPr>
          <p:cNvSpPr txBox="1"/>
          <p:nvPr/>
        </p:nvSpPr>
        <p:spPr>
          <a:xfrm>
            <a:off x="6324600" y="5501439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T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 err="1">
                <a:latin typeface="+mj-lt"/>
              </a:rPr>
              <a:t>h</a:t>
            </a:r>
            <a:r>
              <a:rPr lang="en-US" sz="2400" dirty="0" err="1">
                <a:latin typeface="Symbol" panose="05050102010706020507" pitchFamily="18" charset="2"/>
              </a:rPr>
              <a:t>w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6628EA4-E139-4E9C-9CC5-4BD20D00ECCA}"/>
              </a:ext>
            </a:extLst>
          </p:cNvPr>
          <p:cNvSpPr txBox="1"/>
          <p:nvPr/>
        </p:nvSpPr>
        <p:spPr>
          <a:xfrm>
            <a:off x="4876800" y="2133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vib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95944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3ED9C-008F-4DAF-838C-37F7E1D9E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77976A-FC5B-408F-B9FC-B07C5A2C9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930AC1-1439-4CB0-9681-1BC2C6D13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58EF3A-C331-4EC4-A894-FC17C8D50AF0}"/>
              </a:ext>
            </a:extLst>
          </p:cNvPr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tion function for single molecule including translational and “internal” mo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88E2B6-D940-45FB-BBFE-F8D309EB1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861909"/>
              </p:ext>
            </p:extLst>
          </p:nvPr>
        </p:nvGraphicFramePr>
        <p:xfrm>
          <a:off x="273314" y="1190595"/>
          <a:ext cx="8586959" cy="83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3" imgW="2361960" imgH="228600" progId="Equation.DSMT4">
                  <p:embed/>
                </p:oleObj>
              </mc:Choice>
              <mc:Fallback>
                <p:oleObj name="Equation" r:id="rId3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14" y="1190595"/>
                        <a:ext cx="8586959" cy="83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BDD9DB-801B-4E4D-A542-4575E3C75EE2}"/>
              </a:ext>
            </a:extLst>
          </p:cNvPr>
          <p:cNvSpPr txBox="1"/>
          <p:nvPr/>
        </p:nvSpPr>
        <p:spPr>
          <a:xfrm>
            <a:off x="356302" y="2071246"/>
            <a:ext cx="842098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suppose that there are N particles.    Last time we suggested that if the particles are not interacting, the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Z</a:t>
            </a:r>
            <a:r>
              <a:rPr lang="en-US" sz="2400" baseline="-25000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(Z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)</a:t>
            </a:r>
            <a:r>
              <a:rPr lang="en-US" sz="2400" baseline="30000" dirty="0">
                <a:latin typeface="+mj-lt"/>
              </a:rPr>
              <a:t>N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t turns out that this approach is correct if the particles are distinguishable.    However, for indistinguishable particles, the correct N particle partition function should be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9924FE7-62ED-45A3-B061-91659FEFA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21465"/>
              </p:ext>
            </p:extLst>
          </p:nvPr>
        </p:nvGraphicFramePr>
        <p:xfrm>
          <a:off x="1933642" y="5161147"/>
          <a:ext cx="4819516" cy="108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3642" y="5161147"/>
                        <a:ext cx="4819516" cy="108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569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4352FB-B84C-4A1B-B8F7-3C6242EB6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B1F8CF-DFA3-43B6-8843-28D862526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5091FE-F3FA-4ABC-B368-1D0F0AB84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B06F1B-2B1F-47AF-BAD9-D0921EE2F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53545"/>
              </p:ext>
            </p:extLst>
          </p:nvPr>
        </p:nvGraphicFramePr>
        <p:xfrm>
          <a:off x="304800" y="457200"/>
          <a:ext cx="8207376" cy="2514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3" imgW="2984400" imgH="914400" progId="Equation.DSMT4">
                  <p:embed/>
                </p:oleObj>
              </mc:Choice>
              <mc:Fallback>
                <p:oleObj name="Equation" r:id="rId3" imgW="2984400" imgH="914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9924FE7-62ED-45A3-B061-91659FEFA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8207376" cy="2514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A74AB6-711E-42E1-8D89-310C7A406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96393"/>
              </p:ext>
            </p:extLst>
          </p:nvPr>
        </p:nvGraphicFramePr>
        <p:xfrm>
          <a:off x="609600" y="3061434"/>
          <a:ext cx="7596359" cy="73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5" imgW="2361960" imgH="228600" progId="Equation.DSMT4">
                  <p:embed/>
                </p:oleObj>
              </mc:Choice>
              <mc:Fallback>
                <p:oleObj name="Equation" r:id="rId5" imgW="23619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988E2B6-D940-45FB-BBFE-F8D309EB1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061434"/>
                        <a:ext cx="7596359" cy="73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ACBFE8-0A28-45F1-829A-B0AA3DB54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00160"/>
              </p:ext>
            </p:extLst>
          </p:nvPr>
        </p:nvGraphicFramePr>
        <p:xfrm>
          <a:off x="750888" y="3824288"/>
          <a:ext cx="49577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1681AD-5BCD-480D-8EEF-9378B78FB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888" y="3824288"/>
                        <a:ext cx="4957762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5900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185ACE-683E-4AD7-A069-99CAB6C55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248344-5817-4459-B5C5-59B5808D7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3C3A08-79D0-4DFA-A52F-F29E1AE0C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7942B3-AC25-44A6-8121-C3197ED63CF4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rst consider the mono atomic cas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543231-A29C-485B-B5F2-D73AC72C7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74093"/>
              </p:ext>
            </p:extLst>
          </p:nvPr>
        </p:nvGraphicFramePr>
        <p:xfrm>
          <a:off x="781050" y="798513"/>
          <a:ext cx="6262688" cy="556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8" name="Equation" r:id="rId3" imgW="3416040" imgH="3035160" progId="Equation.DSMT4">
                  <p:embed/>
                </p:oleObj>
              </mc:Choice>
              <mc:Fallback>
                <p:oleObj name="Equation" r:id="rId3" imgW="341604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798513"/>
                        <a:ext cx="6262688" cy="556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071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9300B0-AE91-4F4C-B231-E63385D99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E3DF5E-001B-4333-B108-7CD36B9F5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94D8A5-F9AB-4BA8-88FB-DE5200319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F7F526-7843-40CA-89B8-6E1F3BCAE769}"/>
              </a:ext>
            </a:extLst>
          </p:cNvPr>
          <p:cNvSpPr txBox="1"/>
          <p:nvPr/>
        </p:nvSpPr>
        <p:spPr>
          <a:xfrm>
            <a:off x="1524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complex molecule wit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4A91A5-7628-449B-AB61-2B351ECF4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16023"/>
              </p:ext>
            </p:extLst>
          </p:nvPr>
        </p:nvGraphicFramePr>
        <p:xfrm>
          <a:off x="671398" y="783579"/>
          <a:ext cx="8463858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3" imgW="4190760" imgH="228600" progId="Equation.DSMT4">
                  <p:embed/>
                </p:oleObj>
              </mc:Choice>
              <mc:Fallback>
                <p:oleObj name="Equation" r:id="rId3" imgW="4190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398" y="783579"/>
                        <a:ext cx="8463858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A4D82B-C2E5-492F-95B4-F4AC5D2CE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03671"/>
              </p:ext>
            </p:extLst>
          </p:nvPr>
        </p:nvGraphicFramePr>
        <p:xfrm>
          <a:off x="217488" y="1676400"/>
          <a:ext cx="8418512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5" imgW="4279680" imgH="1930320" progId="Equation.DSMT4">
                  <p:embed/>
                </p:oleObj>
              </mc:Choice>
              <mc:Fallback>
                <p:oleObj name="Equation" r:id="rId5" imgW="4279680" imgH="1930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0543231-A29C-485B-B5F2-D73AC72C7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8" y="1676400"/>
                        <a:ext cx="8418512" cy="379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8522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277327-F09A-4E3F-A4E9-5B2304973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FAA32D-B7CF-49A6-9210-E5B303C177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5956D8-450A-4722-850D-DEBE6A689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D0C4A-0502-41E1-9369-E9246FFBAD90}"/>
              </a:ext>
            </a:extLst>
          </p:cNvPr>
          <p:cNvSpPr txBox="1"/>
          <p:nvPr/>
        </p:nvSpPr>
        <p:spPr>
          <a:xfrm>
            <a:off x="228600" y="228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internal energy as a function of temperature for model diatomic molec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936E06-6786-4DA2-8CFB-543CC9B82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86" y="1600200"/>
            <a:ext cx="9144000" cy="452758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A8114E0-D86D-4DA0-AEC6-502BF0ED0332}"/>
              </a:ext>
            </a:extLst>
          </p:cNvPr>
          <p:cNvSpPr txBox="1"/>
          <p:nvPr/>
        </p:nvSpPr>
        <p:spPr>
          <a:xfrm>
            <a:off x="4648200" y="584011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96BDE2-6F5C-4BE4-B5C3-8F849FFA637B}"/>
              </a:ext>
            </a:extLst>
          </p:cNvPr>
          <p:cNvSpPr txBox="1"/>
          <p:nvPr/>
        </p:nvSpPr>
        <p:spPr>
          <a:xfrm>
            <a:off x="522514" y="2133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U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3FC243-7DD8-4A8B-8732-9C7364D38BBF}"/>
              </a:ext>
            </a:extLst>
          </p:cNvPr>
          <p:cNvSpPr txBox="1"/>
          <p:nvPr/>
        </p:nvSpPr>
        <p:spPr>
          <a:xfrm>
            <a:off x="4800600" y="2133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tot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D1A93F-9307-4472-A7A6-43DCD67D3ABA}"/>
              </a:ext>
            </a:extLst>
          </p:cNvPr>
          <p:cNvSpPr txBox="1"/>
          <p:nvPr/>
        </p:nvSpPr>
        <p:spPr>
          <a:xfrm>
            <a:off x="3287486" y="4141578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vib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5B8F8E-34DA-4479-9725-DE4E6B46F3A5}"/>
              </a:ext>
            </a:extLst>
          </p:cNvPr>
          <p:cNvSpPr txBox="1"/>
          <p:nvPr/>
        </p:nvSpPr>
        <p:spPr>
          <a:xfrm>
            <a:off x="6885214" y="476505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ro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4A67217-311C-464F-9315-14A4C572A53D}"/>
              </a:ext>
            </a:extLst>
          </p:cNvPr>
          <p:cNvSpPr txBox="1"/>
          <p:nvPr/>
        </p:nvSpPr>
        <p:spPr>
          <a:xfrm>
            <a:off x="7685314" y="3402327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tran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60909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3A9A7E-6D54-4A26-A9E4-2F49FC7C9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14D57B-07D6-419B-BFE6-4D45983C7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1CBA07-0818-4F3C-86AA-2374A9EDA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D6A018-FD1B-4889-9D96-8F5CFFF13E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"/>
            <a:ext cx="9144000" cy="619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339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E4D5690-6A36-40D2-AC15-8A58AD5ED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993" y="492906"/>
            <a:ext cx="9144000" cy="251166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1828800"/>
            <a:ext cx="8991600" cy="5334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5C6DFD-1F26-4514-9D99-C06823FE29DF}"/>
              </a:ext>
            </a:extLst>
          </p:cNvPr>
          <p:cNvSpPr txBox="1"/>
          <p:nvPr/>
        </p:nvSpPr>
        <p:spPr>
          <a:xfrm>
            <a:off x="152400" y="3276600"/>
            <a:ext cx="883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ework problem from textbook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6.49 For a mole of nitrogen (N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) gas at room temperature and atmospheric pressure, compute the following: </a:t>
            </a:r>
            <a:r>
              <a:rPr lang="en-US" sz="2400" i="1" dirty="0">
                <a:latin typeface="+mj-lt"/>
              </a:rPr>
              <a:t>U,H,F,G,S,</a:t>
            </a:r>
            <a:r>
              <a:rPr lang="en-US" sz="2400" dirty="0">
                <a:latin typeface="+mj-lt"/>
              </a:rPr>
              <a:t> and</a:t>
            </a:r>
          </a:p>
          <a:p>
            <a:r>
              <a:rPr lang="en-US" sz="2400" i="1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.  The rotational constant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for </a:t>
            </a:r>
            <a:r>
              <a:rPr lang="en-US" sz="2400" dirty="0"/>
              <a:t>N</a:t>
            </a:r>
            <a:r>
              <a:rPr lang="en-US" sz="2400" baseline="-25000" dirty="0"/>
              <a:t>2</a:t>
            </a:r>
            <a:r>
              <a:rPr lang="en-US" sz="2400" dirty="0"/>
              <a:t> is 0.00025 eV.  The electronic ground state is non degenerate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674424-FE3A-4B4B-8CAD-E0C20794E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D1013A-4E4A-40D2-BC42-67FE23D43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95911C-1B8A-4194-8435-D46FFE622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F33D13-5ADE-4D75-93EB-E39AF75D8FD3}"/>
              </a:ext>
            </a:extLst>
          </p:cNvPr>
          <p:cNvSpPr txBox="1"/>
          <p:nvPr/>
        </p:nvSpPr>
        <p:spPr>
          <a:xfrm>
            <a:off x="304800" y="228600"/>
            <a:ext cx="86106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While I mostly understand the proof of the equipartition theorem, I am still a bit unsure about what it is actually telling us/why it is important.</a:t>
            </a:r>
          </a:p>
          <a:p>
            <a:r>
              <a:rPr lang="en-US" dirty="0"/>
              <a:t>2. What does </a:t>
            </a:r>
            <a:r>
              <a:rPr lang="en-US" dirty="0" err="1"/>
              <a:t>Vrms</a:t>
            </a:r>
            <a:r>
              <a:rPr lang="en-US" dirty="0"/>
              <a:t> (the root-mean-square speed) actually mean and how can we drive its equation from the equipartition formula?</a:t>
            </a:r>
          </a:p>
          <a:p>
            <a:endParaRPr lang="en-US" dirty="0"/>
          </a:p>
          <a:p>
            <a:r>
              <a:rPr lang="en-US" sz="2400" dirty="0"/>
              <a:t>From Rich -- </a:t>
            </a:r>
            <a:r>
              <a:rPr lang="en-US" dirty="0"/>
              <a:t>What do you use for </a:t>
            </a:r>
            <a:r>
              <a:rPr lang="en-US" dirty="0" err="1"/>
              <a:t>Uint</a:t>
            </a:r>
            <a:r>
              <a:rPr lang="en-US" dirty="0"/>
              <a:t> and </a:t>
            </a:r>
            <a:r>
              <a:rPr lang="en-US" dirty="0" err="1"/>
              <a:t>Fint</a:t>
            </a:r>
            <a:r>
              <a:rPr lang="en-US" dirty="0"/>
              <a:t> when calculating the </a:t>
            </a:r>
            <a:r>
              <a:rPr lang="en-US" dirty="0" err="1"/>
              <a:t>Cv</a:t>
            </a:r>
            <a:r>
              <a:rPr lang="en-US" dirty="0"/>
              <a:t> or F from the partition function?</a:t>
            </a: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0539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A06BFA-0895-4006-B44A-B67CA0F0A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CBCF3-0829-4522-B1B5-FD4845360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7B2ADD-A692-4BDE-A896-CADC27F03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838C24-BB6E-4AD4-A173-6ADB4E2D17D8}"/>
              </a:ext>
            </a:extLst>
          </p:cNvPr>
          <p:cNvSpPr/>
          <p:nvPr/>
        </p:nvSpPr>
        <p:spPr>
          <a:xfrm>
            <a:off x="1219200" y="1219200"/>
            <a:ext cx="7086600" cy="3124200"/>
          </a:xfrm>
          <a:prstGeom prst="rect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C871EC-259A-4554-971F-4EC1E787F4C7}"/>
              </a:ext>
            </a:extLst>
          </p:cNvPr>
          <p:cNvSpPr/>
          <p:nvPr/>
        </p:nvSpPr>
        <p:spPr>
          <a:xfrm>
            <a:off x="3581400" y="2590800"/>
            <a:ext cx="1752600" cy="838200"/>
          </a:xfrm>
          <a:prstGeom prst="rect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570393-393F-4386-B50A-67DE2A6E70C7}"/>
              </a:ext>
            </a:extLst>
          </p:cNvPr>
          <p:cNvSpPr txBox="1"/>
          <p:nvPr/>
        </p:nvSpPr>
        <p:spPr>
          <a:xfrm>
            <a:off x="3733800" y="2819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Syste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A92A23-D05E-42DF-B2BF-5BA17CB5E43F}"/>
              </a:ext>
            </a:extLst>
          </p:cNvPr>
          <p:cNvSpPr txBox="1"/>
          <p:nvPr/>
        </p:nvSpPr>
        <p:spPr>
          <a:xfrm>
            <a:off x="2286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nsemble for system in bat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FC1F07-2A94-4313-9946-C981029036AF}"/>
              </a:ext>
            </a:extLst>
          </p:cNvPr>
          <p:cNvSpPr txBox="1"/>
          <p:nvPr/>
        </p:nvSpPr>
        <p:spPr>
          <a:xfrm>
            <a:off x="1371600" y="1447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th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F53C54-1E89-4FCA-AEC4-7A9120FF2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13669"/>
              </p:ext>
            </p:extLst>
          </p:nvPr>
        </p:nvGraphicFramePr>
        <p:xfrm>
          <a:off x="1504950" y="4666256"/>
          <a:ext cx="6134100" cy="125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3" imgW="2171520" imgH="444240" progId="Equation.DSMT4">
                  <p:embed/>
                </p:oleObj>
              </mc:Choice>
              <mc:Fallback>
                <p:oleObj name="Equation" r:id="rId3" imgW="2171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950" y="4666256"/>
                        <a:ext cx="6134100" cy="1255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4473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BBB71-2F61-4B1B-A3C7-FE628879E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B2D899-AC22-4D3E-ABB7-D78FB859C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EEF02F-F3BE-4C42-8AC8-74067A63E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E308AC-85E9-4C75-B461-D425F2EA7216}"/>
              </a:ext>
            </a:extLst>
          </p:cNvPr>
          <p:cNvSpPr txBox="1"/>
          <p:nvPr/>
        </p:nvSpPr>
        <p:spPr>
          <a:xfrm>
            <a:off x="152400" y="136525"/>
            <a:ext cx="883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for systems of single particles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irst consider a single atom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in  box of volume </a:t>
            </a:r>
            <a:r>
              <a:rPr lang="en-US" sz="2400" i="1" dirty="0">
                <a:latin typeface="+mj-lt"/>
              </a:rPr>
              <a:t>V</a:t>
            </a:r>
          </a:p>
          <a:p>
            <a:endParaRPr lang="en-US" sz="2400" i="1" dirty="0">
              <a:latin typeface="+mj-lt"/>
            </a:endParaRPr>
          </a:p>
          <a:p>
            <a:r>
              <a:rPr lang="en-US" sz="2400" dirty="0">
                <a:latin typeface="+mj-lt"/>
              </a:rPr>
              <a:t>Its energy depends on only on its momentum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n terms of its kinetic energ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6425DB-369B-409F-965E-4D5F3DA96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34574"/>
              </p:ext>
            </p:extLst>
          </p:nvPr>
        </p:nvGraphicFramePr>
        <p:xfrm>
          <a:off x="869950" y="2831094"/>
          <a:ext cx="67945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Equation" r:id="rId3" imgW="3682800" imgH="939600" progId="Equation.DSMT4">
                  <p:embed/>
                </p:oleObj>
              </mc:Choice>
              <mc:Fallback>
                <p:oleObj name="Equation" r:id="rId3" imgW="3682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2831094"/>
                        <a:ext cx="6794500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8866BBF-9038-49FA-A782-54E68E440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51523"/>
              </p:ext>
            </p:extLst>
          </p:nvPr>
        </p:nvGraphicFramePr>
        <p:xfrm>
          <a:off x="2057400" y="1881188"/>
          <a:ext cx="21336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881188"/>
                        <a:ext cx="213360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60FFC1A9-FA0D-442B-8132-C86E2E3E7102}"/>
              </a:ext>
            </a:extLst>
          </p:cNvPr>
          <p:cNvSpPr/>
          <p:nvPr/>
        </p:nvSpPr>
        <p:spPr>
          <a:xfrm>
            <a:off x="2216517" y="3796641"/>
            <a:ext cx="295275" cy="63685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556500-A9EB-4157-AEA6-CCC2770A8D8C}"/>
              </a:ext>
            </a:extLst>
          </p:cNvPr>
          <p:cNvSpPr txBox="1"/>
          <p:nvPr/>
        </p:nvSpPr>
        <p:spPr>
          <a:xfrm>
            <a:off x="587375" y="4462772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ck’s constant for compatibility with QM</a:t>
            </a: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4DC7FE3C-132A-44D2-8E53-4F15278B3C8E}"/>
              </a:ext>
            </a:extLst>
          </p:cNvPr>
          <p:cNvSpPr/>
          <p:nvPr/>
        </p:nvSpPr>
        <p:spPr>
          <a:xfrm rot="20330557">
            <a:off x="2857499" y="3598309"/>
            <a:ext cx="533400" cy="5322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E24730-A98D-4B3D-BCF9-5AB850966B34}"/>
              </a:ext>
            </a:extLst>
          </p:cNvPr>
          <p:cNvSpPr txBox="1"/>
          <p:nvPr/>
        </p:nvSpPr>
        <p:spPr>
          <a:xfrm>
            <a:off x="3178175" y="393893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V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1681AD-5BCD-480D-8EEF-9378B78FB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22707"/>
              </p:ext>
            </p:extLst>
          </p:nvPr>
        </p:nvGraphicFramePr>
        <p:xfrm>
          <a:off x="3844925" y="5113338"/>
          <a:ext cx="4957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4925" y="5113338"/>
                        <a:ext cx="4957763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F7E678E-2BC8-4FA7-A913-5A0CC414EC89}"/>
              </a:ext>
            </a:extLst>
          </p:cNvPr>
          <p:cNvSpPr txBox="1"/>
          <p:nvPr/>
        </p:nvSpPr>
        <p:spPr>
          <a:xfrm>
            <a:off x="6408555" y="4462772"/>
            <a:ext cx="2511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e Appendix B</a:t>
            </a:r>
          </a:p>
        </p:txBody>
      </p:sp>
    </p:spTree>
    <p:extLst>
      <p:ext uri="{BB962C8B-B14F-4D97-AF65-F5344CB8AC3E}">
        <p14:creationId xmlns:p14="http://schemas.microsoft.com/office/powerpoint/2010/main" val="689945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65FD04-15A4-4123-BD01-E76CF8DA0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C04B16-7FFD-482C-A5C8-264AE0F60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1C981C-CC28-44F0-914E-1243514F0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0A216A-8FAA-450A-BCE4-F4923010B51F}"/>
              </a:ext>
            </a:extLst>
          </p:cNvPr>
          <p:cNvSpPr txBox="1"/>
          <p:nvPr/>
        </p:nvSpPr>
        <p:spPr>
          <a:xfrm>
            <a:off x="347290" y="36701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motions of a more complicated system such as a diatomic molecule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36B0E1C-DD34-42AA-B87B-98CB01ED3C78}"/>
              </a:ext>
            </a:extLst>
          </p:cNvPr>
          <p:cNvSpPr/>
          <p:nvPr/>
        </p:nvSpPr>
        <p:spPr>
          <a:xfrm>
            <a:off x="3064383" y="287934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63A7ED2-38E8-4A82-9AC6-D49F2A3D92C9}"/>
              </a:ext>
            </a:extLst>
          </p:cNvPr>
          <p:cNvSpPr/>
          <p:nvPr/>
        </p:nvSpPr>
        <p:spPr>
          <a:xfrm>
            <a:off x="3670290" y="230634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ADE189BC-7AC7-48D3-883D-9A91153A4F44}"/>
              </a:ext>
            </a:extLst>
          </p:cNvPr>
          <p:cNvSpPr/>
          <p:nvPr/>
        </p:nvSpPr>
        <p:spPr>
          <a:xfrm rot="2726422">
            <a:off x="3485903" y="2531348"/>
            <a:ext cx="162605" cy="609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9BAB780-0314-436A-81B1-95510DA45BC4}"/>
              </a:ext>
            </a:extLst>
          </p:cNvPr>
          <p:cNvSpPr>
            <a:spLocks noChangeAspect="1"/>
          </p:cNvSpPr>
          <p:nvPr/>
        </p:nvSpPr>
        <p:spPr>
          <a:xfrm>
            <a:off x="3491103" y="2726941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A2F3402-2B79-482A-861D-1E6F496C6BD5}"/>
              </a:ext>
            </a:extLst>
          </p:cNvPr>
          <p:cNvCxnSpPr/>
          <p:nvPr/>
        </p:nvCxnSpPr>
        <p:spPr>
          <a:xfrm flipH="1" flipV="1">
            <a:off x="3670290" y="2909821"/>
            <a:ext cx="228600" cy="5791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313EEB6-63FA-4813-AB16-4144F9723997}"/>
              </a:ext>
            </a:extLst>
          </p:cNvPr>
          <p:cNvSpPr txBox="1"/>
          <p:nvPr/>
        </p:nvSpPr>
        <p:spPr>
          <a:xfrm>
            <a:off x="4070028" y="3270527"/>
            <a:ext cx="25757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lations of center of mass</a:t>
            </a:r>
          </a:p>
        </p:txBody>
      </p:sp>
      <p:sp>
        <p:nvSpPr>
          <p:cNvPr id="13" name="Arrow: Circular 12">
            <a:extLst>
              <a:ext uri="{FF2B5EF4-FFF2-40B4-BE49-F238E27FC236}">
                <a16:creationId xmlns:a16="http://schemas.microsoft.com/office/drawing/2014/main" id="{106C08D5-0BA7-40AD-B68C-5F953033B8FA}"/>
              </a:ext>
            </a:extLst>
          </p:cNvPr>
          <p:cNvSpPr/>
          <p:nvPr/>
        </p:nvSpPr>
        <p:spPr>
          <a:xfrm rot="20222450">
            <a:off x="3030654" y="2201441"/>
            <a:ext cx="579120" cy="801592"/>
          </a:xfrm>
          <a:prstGeom prst="circular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2DBD9C-344D-4E62-BFCB-635CFAF871B5}"/>
              </a:ext>
            </a:extLst>
          </p:cNvPr>
          <p:cNvSpPr txBox="1"/>
          <p:nvPr/>
        </p:nvSpPr>
        <p:spPr>
          <a:xfrm rot="19092116">
            <a:off x="1817960" y="2371405"/>
            <a:ext cx="1338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Rotation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4BF17FCA-B06C-439E-89EE-62DF7B94BD08}"/>
              </a:ext>
            </a:extLst>
          </p:cNvPr>
          <p:cNvSpPr/>
          <p:nvPr/>
        </p:nvSpPr>
        <p:spPr>
          <a:xfrm rot="19659125">
            <a:off x="4157249" y="2099322"/>
            <a:ext cx="179187" cy="37923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5C784CE2-E50D-4B09-A89B-904DC4549216}"/>
              </a:ext>
            </a:extLst>
          </p:cNvPr>
          <p:cNvSpPr/>
          <p:nvPr/>
        </p:nvSpPr>
        <p:spPr>
          <a:xfrm rot="8645065">
            <a:off x="2863453" y="3195542"/>
            <a:ext cx="179187" cy="37923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3DAEFE-5D80-42BC-ABED-DF5E45F36D87}"/>
              </a:ext>
            </a:extLst>
          </p:cNvPr>
          <p:cNvSpPr txBox="1"/>
          <p:nvPr/>
        </p:nvSpPr>
        <p:spPr>
          <a:xfrm rot="19117295">
            <a:off x="1562672" y="346277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Vibratio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09F75DA-88F2-4D2B-8397-BE692C38B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10284"/>
              </p:ext>
            </p:extLst>
          </p:nvPr>
        </p:nvGraphicFramePr>
        <p:xfrm>
          <a:off x="2590800" y="5319574"/>
          <a:ext cx="4680879" cy="54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5319574"/>
                        <a:ext cx="4680879" cy="543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346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593959-52AF-42B0-B7C8-B1D5759C4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680D3D-BF2D-4EB2-A44B-650E866E5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043C30-1C40-4EA5-B425-FB47156B4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B8228E-8D33-4617-91FD-FF55D8131696}"/>
              </a:ext>
            </a:extLst>
          </p:cNvPr>
          <p:cNvSpPr txBox="1"/>
          <p:nvPr/>
        </p:nvSpPr>
        <p:spPr>
          <a:xfrm>
            <a:off x="307983" y="27366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otations of a diatomic molecu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D69B27-08A3-4338-82E8-CFF9BF1D9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36116"/>
              </p:ext>
            </p:extLst>
          </p:nvPr>
        </p:nvGraphicFramePr>
        <p:xfrm>
          <a:off x="296863" y="931863"/>
          <a:ext cx="85502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3" imgW="4940280" imgH="672840" progId="Equation.DSMT4">
                  <p:embed/>
                </p:oleObj>
              </mc:Choice>
              <mc:Fallback>
                <p:oleObj name="Equation" r:id="rId3" imgW="494028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BFB4112-554F-4696-B26A-272AC284A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3" y="931863"/>
                        <a:ext cx="855027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D1625E5F-1000-49A9-9806-F269F5C4EF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1873" y="3062460"/>
            <a:ext cx="7925978" cy="330513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A1057E-1268-4799-9A6D-202AA0305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07989"/>
              </p:ext>
            </p:extLst>
          </p:nvPr>
        </p:nvGraphicFramePr>
        <p:xfrm>
          <a:off x="483433" y="2259180"/>
          <a:ext cx="3402767" cy="8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7" name="Equation" r:id="rId6" imgW="1828800" imgH="444240" progId="Equation.DSMT4">
                  <p:embed/>
                </p:oleObj>
              </mc:Choice>
              <mc:Fallback>
                <p:oleObj name="Equation" r:id="rId6" imgW="1828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433" y="2259180"/>
                        <a:ext cx="3402767" cy="8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006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78EF8E-4762-4DF6-9F0A-13C318C99D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C65332-162E-475F-A3C3-6856BF1C2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D7E72-6F74-4FC8-BF6B-B984881AB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ED60AE-6B60-425F-BCA0-38568911951A}"/>
              </a:ext>
            </a:extLst>
          </p:cNvPr>
          <p:cNvSpPr txBox="1"/>
          <p:nvPr/>
        </p:nvSpPr>
        <p:spPr>
          <a:xfrm>
            <a:off x="307983" y="27366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otations of a diatomic molecul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48EE98-5102-444D-A51B-05B03CD96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98370"/>
              </p:ext>
            </p:extLst>
          </p:nvPr>
        </p:nvGraphicFramePr>
        <p:xfrm>
          <a:off x="478971" y="746220"/>
          <a:ext cx="3944937" cy="306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3" imgW="1828800" imgH="1422360" progId="Equation.DSMT4">
                  <p:embed/>
                </p:oleObj>
              </mc:Choice>
              <mc:Fallback>
                <p:oleObj name="Equation" r:id="rId3" imgW="18288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971" y="746220"/>
                        <a:ext cx="3944937" cy="306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86B5C6E-E953-4143-BE96-8EFE27098E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1950" y="1593850"/>
            <a:ext cx="4762500" cy="4762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019454-71A1-48CA-93D1-79649ABD7DB2}"/>
              </a:ext>
            </a:extLst>
          </p:cNvPr>
          <p:cNvSpPr txBox="1"/>
          <p:nvPr/>
        </p:nvSpPr>
        <p:spPr>
          <a:xfrm>
            <a:off x="4720094" y="2362200"/>
            <a:ext cx="1528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U</a:t>
            </a:r>
            <a:r>
              <a:rPr lang="en-US" sz="2400" baseline="-25000" dirty="0" err="1">
                <a:latin typeface="+mj-lt"/>
              </a:rPr>
              <a:t>rot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F1F35B-5498-4127-83BB-EB0E15CBA6DE}"/>
              </a:ext>
            </a:extLst>
          </p:cNvPr>
          <p:cNvSpPr txBox="1"/>
          <p:nvPr/>
        </p:nvSpPr>
        <p:spPr>
          <a:xfrm>
            <a:off x="6553200" y="6066361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T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190217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61E09-166E-4B0F-B577-92B4D9AA2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2FC985-CE6D-4FCB-ABA1-FECA65200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260A15-CF5A-4644-9407-9BC1B65C9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284775-D1DD-41AB-93A9-D3227FE942A2}"/>
              </a:ext>
            </a:extLst>
          </p:cNvPr>
          <p:cNvSpPr txBox="1"/>
          <p:nvPr/>
        </p:nvSpPr>
        <p:spPr>
          <a:xfrm>
            <a:off x="3810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brations of a diatomic molecule  (see Appendix 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F42B47-C446-4853-9434-D3A13C103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17981"/>
              </p:ext>
            </p:extLst>
          </p:nvPr>
        </p:nvGraphicFramePr>
        <p:xfrm>
          <a:off x="739865" y="1047750"/>
          <a:ext cx="700387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3" imgW="2997000" imgH="457200" progId="Equation.DSMT4">
                  <p:embed/>
                </p:oleObj>
              </mc:Choice>
              <mc:Fallback>
                <p:oleObj name="Equation" r:id="rId3" imgW="299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865" y="1047750"/>
                        <a:ext cx="700387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377764-D53F-480C-AAB5-D15DD0459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40353"/>
              </p:ext>
            </p:extLst>
          </p:nvPr>
        </p:nvGraphicFramePr>
        <p:xfrm>
          <a:off x="457200" y="2127380"/>
          <a:ext cx="3156888" cy="183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5" imgW="1485720" imgH="863280" progId="Equation.DSMT4">
                  <p:embed/>
                </p:oleObj>
              </mc:Choice>
              <mc:Fallback>
                <p:oleObj name="Equation" r:id="rId5" imgW="1485720" imgH="863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6A1057E-1268-4799-9A6D-202AA0305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127380"/>
                        <a:ext cx="3156888" cy="1835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08D3679-37BD-4D09-8653-7E0102C61F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41800" y="2069214"/>
            <a:ext cx="4025990" cy="396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8442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75</TotalTime>
  <Words>553</Words>
  <Application>Microsoft Office PowerPoint</Application>
  <PresentationFormat>On-screen Show (4:3)</PresentationFormat>
  <Paragraphs>11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10</cp:revision>
  <cp:lastPrinted>2021-01-31T04:39:24Z</cp:lastPrinted>
  <dcterms:created xsi:type="dcterms:W3CDTF">2012-01-10T18:32:24Z</dcterms:created>
  <dcterms:modified xsi:type="dcterms:W3CDTF">2021-03-29T13:00:09Z</dcterms:modified>
</cp:coreProperties>
</file>